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embeddedFontLst>
    <p:embeddedFont>
      <p:font typeface="Comic Sans MS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EUSM10"/>
      <p:regular r:id="rId48"/>
    </p:embeddedFont>
    <p:embeddedFont>
      <p:font typeface="EUFM10"/>
      <p:regular r:id="rId49"/>
    </p:embeddedFont>
    <p:embeddedFont>
      <p:font typeface="Helvetica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  <p:embeddedFont>
      <p:font typeface="EURM10"/>
      <p:regular r:id="rId56"/>
    </p:embeddedFont>
    <p:embeddedFont>
      <p:font typeface="Euclid"/>
      <p:regular r:id="rId57"/>
      <p:bold r:id="rId58"/>
      <p:italic r:id="rId59"/>
      <p:boldItalic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37" d="100"/>
          <a:sy n="137" d="100"/>
        </p:scale>
        <p:origin x="-816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01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font" Target="fonts/font9.fntdata"/><Relationship Id="rId51" Type="http://schemas.openxmlformats.org/officeDocument/2006/relationships/font" Target="fonts/font10.fntdata"/><Relationship Id="rId52" Type="http://schemas.openxmlformats.org/officeDocument/2006/relationships/font" Target="fonts/font11.fntdata"/><Relationship Id="rId53" Type="http://schemas.openxmlformats.org/officeDocument/2006/relationships/font" Target="fonts/font12.fntdata"/><Relationship Id="rId54" Type="http://schemas.openxmlformats.org/officeDocument/2006/relationships/font" Target="fonts/font13.fntdata"/><Relationship Id="rId55" Type="http://schemas.openxmlformats.org/officeDocument/2006/relationships/font" Target="fonts/font14.fntdata"/><Relationship Id="rId56" Type="http://schemas.openxmlformats.org/officeDocument/2006/relationships/font" Target="fonts/font15.fntdata"/><Relationship Id="rId57" Type="http://schemas.openxmlformats.org/officeDocument/2006/relationships/font" Target="fonts/font16.fntdata"/><Relationship Id="rId58" Type="http://schemas.openxmlformats.org/officeDocument/2006/relationships/font" Target="fonts/font17.fntdata"/><Relationship Id="rId59" Type="http://schemas.openxmlformats.org/officeDocument/2006/relationships/font" Target="fonts/font18.fntdata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font" Target="fonts/font1.fntdata"/><Relationship Id="rId43" Type="http://schemas.openxmlformats.org/officeDocument/2006/relationships/font" Target="fonts/font2.fntdata"/><Relationship Id="rId44" Type="http://schemas.openxmlformats.org/officeDocument/2006/relationships/font" Target="fonts/font3.fntdata"/><Relationship Id="rId45" Type="http://schemas.openxmlformats.org/officeDocument/2006/relationships/font" Target="fonts/font4.fntdata"/><Relationship Id="rId46" Type="http://schemas.openxmlformats.org/officeDocument/2006/relationships/font" Target="fonts/font5.fntdata"/><Relationship Id="rId47" Type="http://schemas.openxmlformats.org/officeDocument/2006/relationships/font" Target="fonts/font6.fntdata"/><Relationship Id="rId48" Type="http://schemas.openxmlformats.org/officeDocument/2006/relationships/font" Target="fonts/font7.fntdata"/><Relationship Id="rId4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9.fntdata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902940" y="6556290"/>
            <a:ext cx="1231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 1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p:oleObj spid="_x0000_s527362" name="Equation" r:id="rId4" imgW="1765080" imgH="457200" progId="Equation.DSMT4">
              <p:embed/>
            </p:oleObj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p:oleObj spid="_x0000_s479235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p:oleObj spid="_x0000_s292870" name="Equation" r:id="rId4" imgW="2298600" imgH="228600" progId="Equation.DSMT4">
              <p:embed/>
            </p:oleObj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38463" y="1401763"/>
          <a:ext cx="2120900" cy="1670050"/>
        </p:xfrm>
        <a:graphic>
          <a:graphicData uri="http://schemas.openxmlformats.org/presentationml/2006/ole">
            <p:oleObj spid="_x0000_s292866" name="Equation" r:id="rId5" imgW="596880" imgH="469800" progId="Equation.DSMT4">
              <p:embed/>
            </p:oleObj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29286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808788" y="1069975"/>
          <a:ext cx="1589087" cy="2287588"/>
        </p:xfrm>
        <a:graphic>
          <a:graphicData uri="http://schemas.openxmlformats.org/presentationml/2006/ole">
            <p:oleObj spid="_x0000_s292869" name="Equation" r:id="rId7" imgW="317160" imgH="457200" progId="Equation.DSMT4">
              <p:embed/>
            </p:oleObj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407555" name="Equation" r:id="rId4" imgW="914400" imgH="198720" progId="Equation.DSMT4">
              <p:embed/>
            </p:oleObj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276225" y="3244850"/>
          <a:ext cx="8583613" cy="873125"/>
        </p:xfrm>
        <a:graphic>
          <a:graphicData uri="http://schemas.openxmlformats.org/presentationml/2006/ole">
            <p:oleObj spid="_x0000_s407556" name="Equation" r:id="rId5" imgW="224784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77375" y="1559718"/>
          <a:ext cx="2243414" cy="1277020"/>
        </p:xfrm>
        <a:graphic>
          <a:graphicData uri="http://schemas.openxmlformats.org/presentationml/2006/ole">
            <p:oleObj spid="_x0000_s407559" name="Equation" r:id="rId6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4914" name="Equation" r:id="rId4" imgW="2222280" imgH="203040" progId="Equation.DSMT4">
              <p:embed/>
            </p:oleObj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p:oleObj spid="_x0000_s294915" name="Equation" r:id="rId5" imgW="914400" imgH="198720" progId="Equation.DSMT4">
              <p:embed/>
            </p:oleObj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p:oleObj spid="_x0000_s29593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5939" name="Equation" r:id="rId5" imgW="2222280" imgH="20304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38463"/>
            <a:ext cx="6018213" cy="1617662"/>
            <a:chOff x="342900" y="2947988"/>
            <a:chExt cx="6018213" cy="1617662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342900" y="2947988"/>
            <a:ext cx="2957513" cy="1385887"/>
          </p:xfrm>
          <a:graphic>
            <a:graphicData uri="http://schemas.openxmlformats.org/presentationml/2006/ole">
              <p:oleObj spid="_x0000_s295940" name="Equation" r:id="rId6" imgW="812520" imgH="380880" progId="Equation.DSMT4">
                <p:embed/>
              </p:oleObj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3403600" y="2947988"/>
            <a:ext cx="2957513" cy="1385887"/>
          </p:xfrm>
          <a:graphic>
            <a:graphicData uri="http://schemas.openxmlformats.org/presentationml/2006/ole">
              <p:oleObj spid="_x0000_s295941" name="Equation" r:id="rId7" imgW="812520" imgH="380880" progId="Equation.DSMT4">
                <p:embed/>
              </p:oleObj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296963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409602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79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p:oleObj spid="_x0000_s297989" name="Equation" r:id="rId5" imgW="2019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901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p:oleObj spid="_x0000_s299011" name="Equation" r:id="rId5" imgW="914400" imgH="19872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p:oleObj spid="_x0000_s299012" name="Equation" r:id="rId6" imgW="203200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6946" name="Equation" r:id="rId4" imgW="914400" imgH="198720" progId="Equation.DSMT4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p:oleObj spid="_x0000_s466950" name="Equation" r:id="rId5" imgW="20320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8994" name="Equation" r:id="rId4" imgW="914400" imgH="198720" progId="Equation.DSMT4">
              <p:embed/>
            </p:oleObj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80258" name="Equation" r:id="rId4" imgW="914400" imgH="198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p:oleObj spid="_x0000_s480259" name="Equation" r:id="rId5" imgW="19685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93872" y="1052532"/>
          <a:ext cx="4858859" cy="2699366"/>
        </p:xfrm>
        <a:graphic>
          <a:graphicData uri="http://schemas.openxmlformats.org/presentationml/2006/ole">
            <p:oleObj spid="_x0000_s563202" name="Equation" r:id="rId4" imgW="0" imgH="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p:oleObj spid="_x0000_s563205" name="Equation" r:id="rId5" imgW="596900" imgH="520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sym typeface="Euclid Symbol"/>
              </a:rPr>
              <a:t>--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Rich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</a:rPr>
              <a:t>Rich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p:oleObj spid="_x0000_s526338" name="Equation" r:id="rId4" imgW="1815840" imgH="457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8</TotalTime>
  <Words>1471</Words>
  <Application>Microsoft Macintosh PowerPoint</Application>
  <PresentationFormat>On-screen Show (4:3)</PresentationFormat>
  <Paragraphs>249</Paragraphs>
  <Slides>38</Slides>
  <Notes>38</Notes>
  <HiddenSlides>1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Comic Sans MS</vt:lpstr>
      <vt:lpstr>Euclid Symbol</vt:lpstr>
      <vt:lpstr>EUSM10</vt:lpstr>
      <vt:lpstr>EUFM10</vt:lpstr>
      <vt:lpstr>Helvetica</vt:lpstr>
      <vt:lpstr>Euclid Math Two</vt:lpstr>
      <vt:lpstr>EURM10</vt:lpstr>
      <vt:lpstr>Euclid</vt:lpstr>
      <vt:lpstr>1_Custom Design</vt:lpstr>
      <vt:lpstr>Equation</vt:lpstr>
      <vt:lpstr>MathType 6.0 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Slide 25</vt:lpstr>
      <vt:lpstr>Slide 26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4</cp:revision>
  <dcterms:created xsi:type="dcterms:W3CDTF">2011-02-11T16:24:00Z</dcterms:created>
  <dcterms:modified xsi:type="dcterms:W3CDTF">2011-02-11T17:10:29Z</dcterms:modified>
</cp:coreProperties>
</file>